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image" Target="../media/image4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6" Type="http://schemas.openxmlformats.org/officeDocument/2006/relationships/image" Target="../media/image17.wmf"/><Relationship Id="rId11" Type="http://schemas.openxmlformats.org/officeDocument/2006/relationships/image" Target="../media/image9.wmf"/><Relationship Id="rId5" Type="http://schemas.openxmlformats.org/officeDocument/2006/relationships/image" Target="../media/image16.wmf"/><Relationship Id="rId10" Type="http://schemas.openxmlformats.org/officeDocument/2006/relationships/image" Target="../media/image8.wmf"/><Relationship Id="rId4" Type="http://schemas.openxmlformats.org/officeDocument/2006/relationships/image" Target="../media/image15.wmf"/><Relationship Id="rId9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B4F66D69-009D-4829-B80D-0D05FB3452DB}"/>
              </a:ext>
            </a:extLst>
          </p:cNvPr>
          <p:cNvSpPr/>
          <p:nvPr/>
        </p:nvSpPr>
        <p:spPr>
          <a:xfrm>
            <a:off x="0" y="4073235"/>
            <a:ext cx="12192000" cy="2785525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斜纹 10">
            <a:extLst>
              <a:ext uri="{FF2B5EF4-FFF2-40B4-BE49-F238E27FC236}">
                <a16:creationId xmlns:a16="http://schemas.microsoft.com/office/drawing/2014/main" id="{30BE9C5B-D172-41A7-AD17-67D25E859C86}"/>
              </a:ext>
            </a:extLst>
          </p:cNvPr>
          <p:cNvSpPr/>
          <p:nvPr/>
        </p:nvSpPr>
        <p:spPr>
          <a:xfrm rot="10800000">
            <a:off x="8291119" y="3070372"/>
            <a:ext cx="3900881" cy="3787628"/>
          </a:xfrm>
          <a:prstGeom prst="diagStripe">
            <a:avLst>
              <a:gd name="adj" fmla="val 73011"/>
            </a:avLst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CF60D75-EBED-43E2-ABCB-B4AA40455011}"/>
              </a:ext>
            </a:extLst>
          </p:cNvPr>
          <p:cNvSpPr/>
          <p:nvPr/>
        </p:nvSpPr>
        <p:spPr>
          <a:xfrm>
            <a:off x="0" y="816745"/>
            <a:ext cx="12192000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527447"/>
            <a:ext cx="9144000" cy="2408501"/>
          </a:xfrm>
        </p:spPr>
        <p:txBody>
          <a:bodyPr anchor="ctr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 dirty="0"/>
              <a:t>报告题目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4073234"/>
            <a:ext cx="9144000" cy="1968021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孟祥溪</a:t>
            </a:r>
            <a:endParaRPr lang="en-US" altLang="zh-CN" dirty="0"/>
          </a:p>
          <a:p>
            <a:r>
              <a:rPr lang="zh-CN" altLang="en-US" dirty="0"/>
              <a:t>北京肿瘤医院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5846822-1B4A-4A01-BBDE-005A865C9244}"/>
              </a:ext>
            </a:extLst>
          </p:cNvPr>
          <p:cNvSpPr/>
          <p:nvPr/>
        </p:nvSpPr>
        <p:spPr>
          <a:xfrm>
            <a:off x="0" y="-760"/>
            <a:ext cx="1219200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852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标题占位符 1">
            <a:extLst>
              <a:ext uri="{FF2B5EF4-FFF2-40B4-BE49-F238E27FC236}">
                <a16:creationId xmlns:a16="http://schemas.microsoft.com/office/drawing/2014/main" id="{2352E9EE-B549-4C48-9914-4FADE8702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DBF30529-A864-4BEE-9D89-777965D092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1724"/>
            <a:ext cx="10515600" cy="4855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5781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67BAC027-BFA7-4E21-892E-F0E838CF700B}"/>
              </a:ext>
            </a:extLst>
          </p:cNvPr>
          <p:cNvSpPr/>
          <p:nvPr/>
        </p:nvSpPr>
        <p:spPr>
          <a:xfrm>
            <a:off x="-6350" y="6041255"/>
            <a:ext cx="1219835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45179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44DA1C8-5569-4018-B1A3-5888225D1205}"/>
              </a:ext>
            </a:extLst>
          </p:cNvPr>
          <p:cNvSpPr/>
          <p:nvPr/>
        </p:nvSpPr>
        <p:spPr>
          <a:xfrm>
            <a:off x="0" y="816745"/>
            <a:ext cx="12192000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97394B8-8F63-4BD5-B464-706113025B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3127" y="839835"/>
            <a:ext cx="774259" cy="664522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97B716E1-2455-473B-A188-3090F52EF55D}"/>
              </a:ext>
            </a:extLst>
          </p:cNvPr>
          <p:cNvSpPr/>
          <p:nvPr/>
        </p:nvSpPr>
        <p:spPr>
          <a:xfrm>
            <a:off x="0" y="-760"/>
            <a:ext cx="1219200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989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38349"/>
            <a:ext cx="5181600" cy="483861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338349"/>
            <a:ext cx="5181600" cy="483861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标题占位符 1">
            <a:extLst>
              <a:ext uri="{FF2B5EF4-FFF2-40B4-BE49-F238E27FC236}">
                <a16:creationId xmlns:a16="http://schemas.microsoft.com/office/drawing/2014/main" id="{A9A0A946-479D-44DD-92C1-1BC085CDC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6287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316038"/>
            <a:ext cx="5157787" cy="4468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1928553"/>
            <a:ext cx="5157787" cy="426111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316038"/>
            <a:ext cx="5183188" cy="4468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1928553"/>
            <a:ext cx="5183188" cy="426111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标题占位符 1">
            <a:extLst>
              <a:ext uri="{FF2B5EF4-FFF2-40B4-BE49-F238E27FC236}">
                <a16:creationId xmlns:a16="http://schemas.microsoft.com/office/drawing/2014/main" id="{A67C6711-A91E-4C1C-BF58-6FFAB7820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627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标题占位符 1">
            <a:extLst>
              <a:ext uri="{FF2B5EF4-FFF2-40B4-BE49-F238E27FC236}">
                <a16:creationId xmlns:a16="http://schemas.microsoft.com/office/drawing/2014/main" id="{FE6F691A-1299-4FBF-A602-3372B4AE6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52645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771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321724"/>
            <a:ext cx="10515600" cy="4855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482EF-F601-43AD-982D-3B4FE6AF9823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BEDD6B-18FA-4158-AC62-A1BB403644B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0C0CDE4-AAB0-4250-93B4-8AF730D4CE83}"/>
              </a:ext>
            </a:extLst>
          </p:cNvPr>
          <p:cNvSpPr/>
          <p:nvPr/>
        </p:nvSpPr>
        <p:spPr>
          <a:xfrm>
            <a:off x="0" y="816745"/>
            <a:ext cx="589039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EA1E8E8-1432-4CD0-896C-C1687A6870A3}"/>
              </a:ext>
            </a:extLst>
          </p:cNvPr>
          <p:cNvSpPr/>
          <p:nvPr/>
        </p:nvSpPr>
        <p:spPr>
          <a:xfrm>
            <a:off x="12054980" y="3070371"/>
            <a:ext cx="137020" cy="3788390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7CCB90-C542-46B0-9647-8F8EC330832E}"/>
              </a:ext>
            </a:extLst>
          </p:cNvPr>
          <p:cNvSpPr txBox="1"/>
          <p:nvPr/>
        </p:nvSpPr>
        <p:spPr>
          <a:xfrm rot="5400000">
            <a:off x="11780838" y="6504814"/>
            <a:ext cx="7107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rgbClr val="C00000"/>
                </a:solidFill>
              </a:rPr>
              <a:t>X. Meng</a:t>
            </a:r>
            <a:endParaRPr lang="zh-CN" altLang="en-US" sz="1050" dirty="0">
              <a:solidFill>
                <a:srgbClr val="C0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CCBC9B0-376C-48B5-9D37-898DB9BDC5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6626" y="839835"/>
            <a:ext cx="774259" cy="664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0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chemeClr val="tx1"/>
          </a:solidFill>
          <a:latin typeface="Helvetica" panose="020B0604020202020204" pitchFamily="34" charset="0"/>
          <a:ea typeface="方正大标宋简体" panose="02000000000000000000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8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7.wmf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30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7.wmf"/><Relationship Id="rId22" Type="http://schemas.openxmlformats.org/officeDocument/2006/relationships/image" Target="../media/image8.wmf"/><Relationship Id="rId27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C340027-FC45-40D0-BF7C-EF50E1142E60}"/>
              </a:ext>
            </a:extLst>
          </p:cNvPr>
          <p:cNvSpPr/>
          <p:nvPr/>
        </p:nvSpPr>
        <p:spPr>
          <a:xfrm>
            <a:off x="4001091" y="3413052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FE4EDB0-D78E-43B8-A88F-0F8BD54C6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69242"/>
              </p:ext>
            </p:extLst>
          </p:nvPr>
        </p:nvGraphicFramePr>
        <p:xfrm>
          <a:off x="4110253" y="3491999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0253" y="3491999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2F405C68-49F2-4133-A7C8-CDFA34B72696}"/>
              </a:ext>
            </a:extLst>
          </p:cNvPr>
          <p:cNvSpPr/>
          <p:nvPr/>
        </p:nvSpPr>
        <p:spPr>
          <a:xfrm>
            <a:off x="5646774" y="327137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F681AA1-FC55-4447-BDFE-BEEE00303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04625"/>
              </p:ext>
            </p:extLst>
          </p:nvPr>
        </p:nvGraphicFramePr>
        <p:xfrm>
          <a:off x="5892800" y="3490913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FE4EDB0-D78E-43B8-A88F-0F8BD54C6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800" y="3490913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ACEF7CC-A710-4601-99F0-0DF0C044D828}"/>
              </a:ext>
            </a:extLst>
          </p:cNvPr>
          <p:cNvCxnSpPr>
            <a:stCxn id="4" idx="6"/>
          </p:cNvCxnSpPr>
          <p:nvPr/>
        </p:nvCxnSpPr>
        <p:spPr>
          <a:xfrm flipV="1">
            <a:off x="4616185" y="3720105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26A6EB75-02E7-4CC1-8E05-2D8811F3617D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6545226" y="3720105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626EBF-6641-4FF1-BF8B-ABEBA8689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25374"/>
              </p:ext>
            </p:extLst>
          </p:nvPr>
        </p:nvGraphicFramePr>
        <p:xfrm>
          <a:off x="4946133" y="3144751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F681AA1-FC55-4447-BDFE-BEEE003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133" y="3144751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198AB4B-34F1-44A1-8C52-0B7890569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62527"/>
              </p:ext>
            </p:extLst>
          </p:nvPr>
        </p:nvGraphicFramePr>
        <p:xfrm>
          <a:off x="7086156" y="314542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E626EBF-6641-4FF1-BF8B-ABEBA8689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156" y="314542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3">
            <a:extLst>
              <a:ext uri="{FF2B5EF4-FFF2-40B4-BE49-F238E27FC236}">
                <a16:creationId xmlns:a16="http://schemas.microsoft.com/office/drawing/2014/main" id="{1CDBAACC-11D4-4096-8CFD-E02149D60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altLang="zh-CN" dirty="0"/>
              <a:t>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776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842009-0F1A-458C-A1B7-ACDDEFCF3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altLang="zh-CN" dirty="0"/>
              <a:t>TC</a:t>
            </a:r>
            <a:endParaRPr lang="en-US" dirty="0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F9C8962A-8555-421B-A42F-3A60852EFDD5}"/>
              </a:ext>
            </a:extLst>
          </p:cNvPr>
          <p:cNvSpPr/>
          <p:nvPr/>
        </p:nvSpPr>
        <p:spPr>
          <a:xfrm>
            <a:off x="4001091" y="3413052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5800BA8-05AF-497E-8D67-B53723BD1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96479"/>
              </p:ext>
            </p:extLst>
          </p:nvPr>
        </p:nvGraphicFramePr>
        <p:xfrm>
          <a:off x="4110253" y="3491999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FE4EDB0-D78E-43B8-A88F-0F8BD54C6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0253" y="3491999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B94441D-E977-4923-9BB7-F81FF1B34E74}"/>
              </a:ext>
            </a:extLst>
          </p:cNvPr>
          <p:cNvSpPr/>
          <p:nvPr/>
        </p:nvSpPr>
        <p:spPr>
          <a:xfrm>
            <a:off x="5646774" y="327137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EB3F409-69DB-47BB-BCD8-47793EC83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73369"/>
              </p:ext>
            </p:extLst>
          </p:nvPr>
        </p:nvGraphicFramePr>
        <p:xfrm>
          <a:off x="5816600" y="3490913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F681AA1-FC55-4447-BDFE-BEEE003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6600" y="3490913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A5648A2-97A9-4B9F-AA39-15047B057E2C}"/>
              </a:ext>
            </a:extLst>
          </p:cNvPr>
          <p:cNvCxnSpPr>
            <a:cxnSpLocks/>
          </p:cNvCxnSpPr>
          <p:nvPr/>
        </p:nvCxnSpPr>
        <p:spPr>
          <a:xfrm flipV="1">
            <a:off x="4615297" y="362192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DBCDB60-AFAD-48A7-B6D8-404C1226BE36}"/>
              </a:ext>
            </a:extLst>
          </p:cNvPr>
          <p:cNvCxnSpPr>
            <a:cxnSpLocks/>
          </p:cNvCxnSpPr>
          <p:nvPr/>
        </p:nvCxnSpPr>
        <p:spPr>
          <a:xfrm flipV="1">
            <a:off x="4615034" y="382503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7FC9756-087A-4752-8FD5-1E8BB8961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98070"/>
              </p:ext>
            </p:extLst>
          </p:nvPr>
        </p:nvGraphicFramePr>
        <p:xfrm>
          <a:off x="4946133" y="3144751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E626EBF-6641-4FF1-BF8B-ABEBA8689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133" y="3144751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56D6181-1171-43CE-B1D8-3BA6BEB81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21064"/>
              </p:ext>
            </p:extLst>
          </p:nvPr>
        </p:nvGraphicFramePr>
        <p:xfrm>
          <a:off x="4965804" y="393026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198AB4B-34F1-44A1-8C52-0B7890569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5804" y="393026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22B57482-362A-4BE6-A4A6-0D8A2E1EC12B}"/>
              </a:ext>
            </a:extLst>
          </p:cNvPr>
          <p:cNvSpPr/>
          <p:nvPr/>
        </p:nvSpPr>
        <p:spPr>
          <a:xfrm>
            <a:off x="7575815" y="327137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765BF0A-3412-4E49-AC82-CD795D450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0282"/>
              </p:ext>
            </p:extLst>
          </p:nvPr>
        </p:nvGraphicFramePr>
        <p:xfrm>
          <a:off x="7834097" y="349150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EB3F409-69DB-47BB-BCD8-47793EC83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4097" y="3491504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BB67792-58C2-4A04-B8B2-C68F40C65C96}"/>
              </a:ext>
            </a:extLst>
          </p:cNvPr>
          <p:cNvCxnSpPr>
            <a:cxnSpLocks/>
          </p:cNvCxnSpPr>
          <p:nvPr/>
        </p:nvCxnSpPr>
        <p:spPr>
          <a:xfrm flipV="1">
            <a:off x="6546920" y="362192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614E07C-F64F-49B1-8220-CD934714D6E3}"/>
              </a:ext>
            </a:extLst>
          </p:cNvPr>
          <p:cNvCxnSpPr>
            <a:cxnSpLocks/>
          </p:cNvCxnSpPr>
          <p:nvPr/>
        </p:nvCxnSpPr>
        <p:spPr>
          <a:xfrm flipV="1">
            <a:off x="6546657" y="382503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774FC7B-2B38-40BF-9B51-A8DD18C7C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48449"/>
              </p:ext>
            </p:extLst>
          </p:nvPr>
        </p:nvGraphicFramePr>
        <p:xfrm>
          <a:off x="6896851" y="393026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56D6181-1171-43CE-B1D8-3BA6BEB81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6851" y="393026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1555FB7-3C0F-4268-A504-DF5B7C2B6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88501"/>
              </p:ext>
            </p:extLst>
          </p:nvPr>
        </p:nvGraphicFramePr>
        <p:xfrm>
          <a:off x="6893990" y="3144751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774FC7B-2B38-40BF-9B51-A8DD18C7C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3990" y="3144751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795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1C38D2-A357-42FA-9448-71B3DCF8A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TC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DF38497D-18B3-4A09-A281-06924F3B9AF1}"/>
              </a:ext>
            </a:extLst>
          </p:cNvPr>
          <p:cNvSpPr/>
          <p:nvPr/>
        </p:nvSpPr>
        <p:spPr>
          <a:xfrm>
            <a:off x="4075519" y="2541182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587C0D7-600D-4D90-BBC0-FF28CF62C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94734"/>
              </p:ext>
            </p:extLst>
          </p:nvPr>
        </p:nvGraphicFramePr>
        <p:xfrm>
          <a:off x="4184681" y="2620129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5800BA8-05AF-497E-8D67-B53723BD1E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4681" y="2620129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2594404F-417B-4D83-92FF-98943ECD3D5D}"/>
              </a:ext>
            </a:extLst>
          </p:cNvPr>
          <p:cNvSpPr/>
          <p:nvPr/>
        </p:nvSpPr>
        <p:spPr>
          <a:xfrm>
            <a:off x="5721202" y="239950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4887F5A-1A0D-42A0-BDE5-342D71F37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72519"/>
              </p:ext>
            </p:extLst>
          </p:nvPr>
        </p:nvGraphicFramePr>
        <p:xfrm>
          <a:off x="5979484" y="26196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EB3F409-69DB-47BB-BCD8-47793EC83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9484" y="2619634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84737555-99BD-4BF8-9505-A0BD460F33E3}"/>
              </a:ext>
            </a:extLst>
          </p:cNvPr>
          <p:cNvCxnSpPr>
            <a:cxnSpLocks/>
          </p:cNvCxnSpPr>
          <p:nvPr/>
        </p:nvCxnSpPr>
        <p:spPr>
          <a:xfrm flipV="1">
            <a:off x="4689725" y="275005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E363E7B8-99FF-4C8C-B689-43EFE2D68049}"/>
              </a:ext>
            </a:extLst>
          </p:cNvPr>
          <p:cNvCxnSpPr>
            <a:cxnSpLocks/>
          </p:cNvCxnSpPr>
          <p:nvPr/>
        </p:nvCxnSpPr>
        <p:spPr>
          <a:xfrm flipV="1">
            <a:off x="4689462" y="295316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148A25-626F-474F-98A2-38E5E31A9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11752"/>
              </p:ext>
            </p:extLst>
          </p:nvPr>
        </p:nvGraphicFramePr>
        <p:xfrm>
          <a:off x="5020561" y="2272881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7FC9756-087A-4752-8FD5-1E8BB8961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0561" y="2272881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757DABB-50E6-44E4-B526-92A6CDD0A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60371"/>
              </p:ext>
            </p:extLst>
          </p:nvPr>
        </p:nvGraphicFramePr>
        <p:xfrm>
          <a:off x="5040232" y="305839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56D6181-1171-43CE-B1D8-3BA6BEB81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0232" y="305839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86878532-12A0-4ADA-94B0-68A5083FF111}"/>
              </a:ext>
            </a:extLst>
          </p:cNvPr>
          <p:cNvSpPr/>
          <p:nvPr/>
        </p:nvSpPr>
        <p:spPr>
          <a:xfrm>
            <a:off x="7650243" y="2399503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7A458C0-9F35-4D6E-B88D-BEEB6065E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24763"/>
              </p:ext>
            </p:extLst>
          </p:nvPr>
        </p:nvGraphicFramePr>
        <p:xfrm>
          <a:off x="7908525" y="26196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765BF0A-3412-4E49-AC82-CD795D450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8525" y="2619634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57EDD673-3160-47DC-8B5F-F76ABE4F5234}"/>
              </a:ext>
            </a:extLst>
          </p:cNvPr>
          <p:cNvCxnSpPr>
            <a:cxnSpLocks/>
          </p:cNvCxnSpPr>
          <p:nvPr/>
        </p:nvCxnSpPr>
        <p:spPr>
          <a:xfrm flipV="1">
            <a:off x="6621348" y="2750056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3AC8C07-D455-4DDA-9CEE-6829FD78D1D9}"/>
              </a:ext>
            </a:extLst>
          </p:cNvPr>
          <p:cNvCxnSpPr>
            <a:cxnSpLocks/>
          </p:cNvCxnSpPr>
          <p:nvPr/>
        </p:nvCxnSpPr>
        <p:spPr>
          <a:xfrm flipV="1">
            <a:off x="6621085" y="2953166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5774C51-3F85-417D-BC8C-984588FA6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6434"/>
              </p:ext>
            </p:extLst>
          </p:nvPr>
        </p:nvGraphicFramePr>
        <p:xfrm>
          <a:off x="6971279" y="3058399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774FC7B-2B38-40BF-9B51-A8DD18C7C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1279" y="3058399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00A183B-36CD-4127-A9EA-251B3CE94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5948"/>
              </p:ext>
            </p:extLst>
          </p:nvPr>
        </p:nvGraphicFramePr>
        <p:xfrm>
          <a:off x="6968418" y="2272881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1555FB7-3C0F-4268-A504-DF5B7C2B6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8418" y="2272881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820F6FF7-2903-4DA3-B547-4872F98686EC}"/>
              </a:ext>
            </a:extLst>
          </p:cNvPr>
          <p:cNvSpPr/>
          <p:nvPr/>
        </p:nvSpPr>
        <p:spPr>
          <a:xfrm>
            <a:off x="5720051" y="4327135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F052C90-8FF9-4052-AC88-295FCE7BF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88974"/>
              </p:ext>
            </p:extLst>
          </p:nvPr>
        </p:nvGraphicFramePr>
        <p:xfrm>
          <a:off x="5915462" y="4546846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7" imgW="253800" imgH="228600" progId="Equation.DSMT4">
                  <p:embed/>
                </p:oleObj>
              </mc:Choice>
              <mc:Fallback>
                <p:oleObj name="Equation" r:id="rId17" imgW="2538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4887F5A-1A0D-42A0-BDE5-342D71F3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5462" y="4546846"/>
                        <a:ext cx="50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310C5E92-F720-442F-933B-C1CA0765F4CC}"/>
              </a:ext>
            </a:extLst>
          </p:cNvPr>
          <p:cNvGrpSpPr/>
          <p:nvPr/>
        </p:nvGrpSpPr>
        <p:grpSpPr>
          <a:xfrm rot="5400000">
            <a:off x="5654558" y="3710169"/>
            <a:ext cx="1030852" cy="203604"/>
            <a:chOff x="2244375" y="2951078"/>
            <a:chExt cx="1030852" cy="203604"/>
          </a:xfrm>
        </p:grpSpPr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FB3DC83E-369F-4C5A-BE84-AC1BF3972A3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44638" y="2951078"/>
              <a:ext cx="1030589" cy="49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0F7CC076-735C-483A-BB15-1C3212A4A3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44375" y="3154188"/>
              <a:ext cx="1030589" cy="494"/>
            </a:xfrm>
            <a:prstGeom prst="straightConnector1">
              <a:avLst/>
            </a:prstGeom>
            <a:ln w="190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019999E-A4C1-4F75-8575-46ECD79D2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70681"/>
              </p:ext>
            </p:extLst>
          </p:nvPr>
        </p:nvGraphicFramePr>
        <p:xfrm>
          <a:off x="5558770" y="3583945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00A183B-36CD-4127-A9EA-251B3CE94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58770" y="3583945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AF494FB-C4D2-4936-86F8-62A94D6E5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0174"/>
              </p:ext>
            </p:extLst>
          </p:nvPr>
        </p:nvGraphicFramePr>
        <p:xfrm>
          <a:off x="6445933" y="3583945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019999E-A4C1-4F75-8575-46ECD79D2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5933" y="3583945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539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96D7AB-9924-48CD-91F9-4025430C58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erence Method</a:t>
            </a:r>
            <a:endParaRPr lang="zh-CN" altLang="en-US" dirty="0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CE8412C5-668C-47F1-8DA3-D418C9E2ACED}"/>
              </a:ext>
            </a:extLst>
          </p:cNvPr>
          <p:cNvSpPr/>
          <p:nvPr/>
        </p:nvSpPr>
        <p:spPr>
          <a:xfrm>
            <a:off x="2156755" y="2672227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9D9307D-9A11-4227-AB76-3250C07D6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22635"/>
              </p:ext>
            </p:extLst>
          </p:nvPr>
        </p:nvGraphicFramePr>
        <p:xfrm>
          <a:off x="2265917" y="2751174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587C0D7-600D-4D90-BBC0-FF28CF62C9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5917" y="2751174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F8147C3-FBC6-443D-A12F-4F927877DE10}"/>
              </a:ext>
            </a:extLst>
          </p:cNvPr>
          <p:cNvSpPr/>
          <p:nvPr/>
        </p:nvSpPr>
        <p:spPr>
          <a:xfrm>
            <a:off x="3802438" y="2530548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52592C-4281-418B-A6CF-8BDA20097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46697"/>
              </p:ext>
            </p:extLst>
          </p:nvPr>
        </p:nvGraphicFramePr>
        <p:xfrm>
          <a:off x="4047236" y="2751138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4887F5A-1A0D-42A0-BDE5-342D71F3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7236" y="2751138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334A93B-5995-44A3-BB17-E0D0490398B8}"/>
              </a:ext>
            </a:extLst>
          </p:cNvPr>
          <p:cNvCxnSpPr>
            <a:cxnSpLocks/>
            <a:stCxn id="4" idx="6"/>
            <a:endCxn id="6" idx="1"/>
          </p:cNvCxnSpPr>
          <p:nvPr/>
        </p:nvCxnSpPr>
        <p:spPr>
          <a:xfrm>
            <a:off x="2771849" y="2979774"/>
            <a:ext cx="103058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049812E-3029-4459-847F-322EC71C9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54056"/>
              </p:ext>
            </p:extLst>
          </p:nvPr>
        </p:nvGraphicFramePr>
        <p:xfrm>
          <a:off x="3101797" y="2403926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148A25-626F-474F-98A2-38E5E31A9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1797" y="2403926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742059F-1624-4C03-904E-EB6576E46CD0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4700890" y="2979280"/>
            <a:ext cx="1030013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D22F3AB-DBA1-4AB4-9870-DBA68A99B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84306"/>
              </p:ext>
            </p:extLst>
          </p:nvPr>
        </p:nvGraphicFramePr>
        <p:xfrm>
          <a:off x="5049654" y="2403926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00A183B-36CD-4127-A9EA-251B3CE94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9654" y="2403926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919711B8-3B0C-444A-A4EB-262F521E37E7}"/>
              </a:ext>
            </a:extLst>
          </p:cNvPr>
          <p:cNvSpPr/>
          <p:nvPr/>
        </p:nvSpPr>
        <p:spPr>
          <a:xfrm>
            <a:off x="3801287" y="4458180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C8B4BDD-3CCE-4EC6-96F9-B72204E0B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91994"/>
              </p:ext>
            </p:extLst>
          </p:nvPr>
        </p:nvGraphicFramePr>
        <p:xfrm>
          <a:off x="4034536" y="4678363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F052C90-8FF9-4052-AC88-295FCE7BF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4536" y="4678363"/>
                        <a:ext cx="431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连接符: 肘形 25">
            <a:extLst>
              <a:ext uri="{FF2B5EF4-FFF2-40B4-BE49-F238E27FC236}">
                <a16:creationId xmlns:a16="http://schemas.microsoft.com/office/drawing/2014/main" id="{2768E332-9F80-4D57-87D6-7DD41FCB2F09}"/>
              </a:ext>
            </a:extLst>
          </p:cNvPr>
          <p:cNvCxnSpPr>
            <a:stCxn id="4" idx="4"/>
            <a:endCxn id="18" idx="1"/>
          </p:cNvCxnSpPr>
          <p:nvPr/>
        </p:nvCxnSpPr>
        <p:spPr>
          <a:xfrm rot="16200000" flipH="1">
            <a:off x="2322752" y="3428870"/>
            <a:ext cx="1620085" cy="1336985"/>
          </a:xfrm>
          <a:prstGeom prst="bentConnector2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6E9B478-1A9B-4E0E-B62F-244F67672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67138"/>
              </p:ext>
            </p:extLst>
          </p:nvPr>
        </p:nvGraphicFramePr>
        <p:xfrm>
          <a:off x="3024886" y="4329113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049812E-3029-4459-847F-322EC71C9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4886" y="4329113"/>
                        <a:ext cx="53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D3D18DE5-88E4-4EC3-943E-580AE252857C}"/>
              </a:ext>
            </a:extLst>
          </p:cNvPr>
          <p:cNvCxnSpPr>
            <a:cxnSpLocks/>
            <a:stCxn id="18" idx="3"/>
          </p:cNvCxnSpPr>
          <p:nvPr/>
        </p:nvCxnSpPr>
        <p:spPr>
          <a:xfrm>
            <a:off x="4699739" y="4907406"/>
            <a:ext cx="10317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222AF2F-7984-4760-A1CA-800085AB3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97442"/>
              </p:ext>
            </p:extLst>
          </p:nvPr>
        </p:nvGraphicFramePr>
        <p:xfrm>
          <a:off x="5153724" y="4329113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6E9B478-1A9B-4E0E-B62F-244F67672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3724" y="4329113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椭圆 32">
            <a:extLst>
              <a:ext uri="{FF2B5EF4-FFF2-40B4-BE49-F238E27FC236}">
                <a16:creationId xmlns:a16="http://schemas.microsoft.com/office/drawing/2014/main" id="{A590D8E1-BF5C-41BD-9D51-3074461057D5}"/>
              </a:ext>
            </a:extLst>
          </p:cNvPr>
          <p:cNvSpPr/>
          <p:nvPr/>
        </p:nvSpPr>
        <p:spPr>
          <a:xfrm>
            <a:off x="6266596" y="2672227"/>
            <a:ext cx="615094" cy="615094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2FD9631-25BF-424A-8ABA-CCF47DBAF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31278"/>
              </p:ext>
            </p:extLst>
          </p:nvPr>
        </p:nvGraphicFramePr>
        <p:xfrm>
          <a:off x="6375758" y="2751174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9D9307D-9A11-4227-AB76-3250C07D6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5758" y="2751174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:a16="http://schemas.microsoft.com/office/drawing/2014/main" id="{6C2BB83F-22D9-4F05-9923-0C2898EE3683}"/>
              </a:ext>
            </a:extLst>
          </p:cNvPr>
          <p:cNvSpPr/>
          <p:nvPr/>
        </p:nvSpPr>
        <p:spPr>
          <a:xfrm>
            <a:off x="7912279" y="2530548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C4493C79-3A21-4BD4-9773-B89D053A0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84864"/>
              </p:ext>
            </p:extLst>
          </p:nvPr>
        </p:nvGraphicFramePr>
        <p:xfrm>
          <a:off x="8080877" y="2751138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52592C-4281-418B-A6CF-8BDA20097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80877" y="2751138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0ED4F820-CB07-4A8B-B411-6A280C11EBDA}"/>
              </a:ext>
            </a:extLst>
          </p:cNvPr>
          <p:cNvCxnSpPr>
            <a:cxnSpLocks/>
            <a:stCxn id="33" idx="6"/>
            <a:endCxn id="35" idx="1"/>
          </p:cNvCxnSpPr>
          <p:nvPr/>
        </p:nvCxnSpPr>
        <p:spPr>
          <a:xfrm>
            <a:off x="6881690" y="2979774"/>
            <a:ext cx="103058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9DEFEC0-452E-4E73-B35E-282A6AAC4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58106"/>
              </p:ext>
            </p:extLst>
          </p:nvPr>
        </p:nvGraphicFramePr>
        <p:xfrm>
          <a:off x="7211638" y="2403926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049812E-3029-4459-847F-322EC71C9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1638" y="2403926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>
            <a:extLst>
              <a:ext uri="{FF2B5EF4-FFF2-40B4-BE49-F238E27FC236}">
                <a16:creationId xmlns:a16="http://schemas.microsoft.com/office/drawing/2014/main" id="{52626AD1-3D96-4207-A73D-844C233A0161}"/>
              </a:ext>
            </a:extLst>
          </p:cNvPr>
          <p:cNvSpPr/>
          <p:nvPr/>
        </p:nvSpPr>
        <p:spPr>
          <a:xfrm>
            <a:off x="9841320" y="2530548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EEDE249-02FF-4165-BA98-928C96FDC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37588"/>
              </p:ext>
            </p:extLst>
          </p:nvPr>
        </p:nvGraphicFramePr>
        <p:xfrm>
          <a:off x="10099602" y="2750679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506F8A8-47A7-4685-90B6-8C2A8DBEB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99602" y="2750679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71FDF807-7757-471F-91B1-7AFBC6479043}"/>
              </a:ext>
            </a:extLst>
          </p:cNvPr>
          <p:cNvCxnSpPr>
            <a:cxnSpLocks/>
          </p:cNvCxnSpPr>
          <p:nvPr/>
        </p:nvCxnSpPr>
        <p:spPr>
          <a:xfrm flipV="1">
            <a:off x="8812425" y="2881101"/>
            <a:ext cx="1030589" cy="4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1073FEC7-60B3-4066-BDC1-C3E818E540F6}"/>
              </a:ext>
            </a:extLst>
          </p:cNvPr>
          <p:cNvCxnSpPr>
            <a:cxnSpLocks/>
          </p:cNvCxnSpPr>
          <p:nvPr/>
        </p:nvCxnSpPr>
        <p:spPr>
          <a:xfrm flipV="1">
            <a:off x="8812162" y="3084211"/>
            <a:ext cx="1030589" cy="494"/>
          </a:xfrm>
          <a:prstGeom prst="straightConnector1">
            <a:avLst/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F5F71D71-F0F9-4EFA-B1EF-D26CD5584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12780"/>
              </p:ext>
            </p:extLst>
          </p:nvPr>
        </p:nvGraphicFramePr>
        <p:xfrm>
          <a:off x="9162356" y="3189444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A72B8DD-E3FE-4F2F-81F3-F706E7E25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62356" y="3189444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BA9F28D7-C078-47CF-A63C-E4946D54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40146"/>
              </p:ext>
            </p:extLst>
          </p:nvPr>
        </p:nvGraphicFramePr>
        <p:xfrm>
          <a:off x="9159495" y="2403926"/>
          <a:ext cx="3359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D22F3AB-DBA1-4AB4-9870-DBA68A99B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59495" y="2403926"/>
                        <a:ext cx="3359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FBA73CBB-BD3C-4763-8E06-FED6A62A6178}"/>
              </a:ext>
            </a:extLst>
          </p:cNvPr>
          <p:cNvSpPr/>
          <p:nvPr/>
        </p:nvSpPr>
        <p:spPr>
          <a:xfrm>
            <a:off x="7911128" y="4458180"/>
            <a:ext cx="898452" cy="89845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6F7E3D4-B281-4C78-8328-8DC0CD996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89422"/>
              </p:ext>
            </p:extLst>
          </p:nvPr>
        </p:nvGraphicFramePr>
        <p:xfrm>
          <a:off x="8144377" y="4678363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C8B4BDD-3CCE-4EC6-96F9-B72204E0B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4377" y="4678363"/>
                        <a:ext cx="431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5F552690-DC45-445E-8635-7E0502277ADB}"/>
              </a:ext>
            </a:extLst>
          </p:cNvPr>
          <p:cNvCxnSpPr>
            <a:stCxn id="33" idx="4"/>
            <a:endCxn id="45" idx="1"/>
          </p:cNvCxnSpPr>
          <p:nvPr/>
        </p:nvCxnSpPr>
        <p:spPr>
          <a:xfrm rot="16200000" flipH="1">
            <a:off x="6432593" y="3428870"/>
            <a:ext cx="1620085" cy="1336985"/>
          </a:xfrm>
          <a:prstGeom prst="bentConnector2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5D37C45D-3A4D-4D52-86B5-AFFE11423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32613"/>
              </p:ext>
            </p:extLst>
          </p:nvPr>
        </p:nvGraphicFramePr>
        <p:xfrm>
          <a:off x="7134727" y="4329113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6" imgW="266400" imgH="241200" progId="Equation.DSMT4">
                  <p:embed/>
                </p:oleObj>
              </mc:Choice>
              <mc:Fallback>
                <p:oleObj name="Equation" r:id="rId26" imgW="26640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6E9B478-1A9B-4E0E-B62F-244F67672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34727" y="4329113"/>
                        <a:ext cx="53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8D3B1AB-36DB-4A4B-9BDD-1586EC191808}"/>
              </a:ext>
            </a:extLst>
          </p:cNvPr>
          <p:cNvCxnSpPr>
            <a:cxnSpLocks/>
            <a:stCxn id="45" idx="3"/>
          </p:cNvCxnSpPr>
          <p:nvPr/>
        </p:nvCxnSpPr>
        <p:spPr>
          <a:xfrm>
            <a:off x="8809580" y="4907406"/>
            <a:ext cx="10317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565B01AE-9B43-4A70-A96B-D0DDD8453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17859"/>
              </p:ext>
            </p:extLst>
          </p:nvPr>
        </p:nvGraphicFramePr>
        <p:xfrm>
          <a:off x="9263565" y="4329113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28" imgW="228600" imgH="241200" progId="Equation.DSMT4">
                  <p:embed/>
                </p:oleObj>
              </mc:Choice>
              <mc:Fallback>
                <p:oleObj name="Equation" r:id="rId28" imgW="22860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222AF2F-7984-4760-A1CA-800085AB3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263565" y="4329113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159606"/>
      </p:ext>
    </p:extLst>
  </p:cSld>
  <p:clrMapOvr>
    <a:masterClrMapping/>
  </p:clrMapOvr>
</p:sld>
</file>

<file path=ppt/theme/theme1.xml><?xml version="1.0" encoding="utf-8"?>
<a:theme xmlns:a="http://schemas.openxmlformats.org/drawingml/2006/main" name="MengTemplateRed">
  <a:themeElements>
    <a:clrScheme name="自定义 3">
      <a:dk1>
        <a:sysClr val="windowText" lastClr="000000"/>
      </a:dk1>
      <a:lt1>
        <a:sysClr val="window" lastClr="FFFFFF"/>
      </a:lt1>
      <a:dk2>
        <a:srgbClr val="800000"/>
      </a:dk2>
      <a:lt2>
        <a:srgbClr val="F2F2F2"/>
      </a:lt2>
      <a:accent1>
        <a:srgbClr val="000000"/>
      </a:accent1>
      <a:accent2>
        <a:srgbClr val="7F7F7F"/>
      </a:accent2>
      <a:accent3>
        <a:srgbClr val="D8D8D8"/>
      </a:accent3>
      <a:accent4>
        <a:srgbClr val="AEABAB"/>
      </a:accent4>
      <a:accent5>
        <a:srgbClr val="BF9000"/>
      </a:accent5>
      <a:accent6>
        <a:srgbClr val="70AD47"/>
      </a:accent6>
      <a:hlink>
        <a:srgbClr val="0563C1"/>
      </a:hlink>
      <a:folHlink>
        <a:srgbClr val="954F72"/>
      </a:folHlink>
    </a:clrScheme>
    <a:fontScheme name="MengThemeFont">
      <a:majorFont>
        <a:latin typeface="Helvetica"/>
        <a:ea typeface="方正大标宋简体"/>
        <a:cs typeface=""/>
      </a:majorFont>
      <a:minorFont>
        <a:latin typeface="Garamond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ngTemplateRed" id="{E198DE7B-820B-46D9-9CA4-99A72D179071}" vid="{450D2633-DE0C-4905-ADA4-94A6412FEFF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ngTemplateRed</Template>
  <TotalTime>33</TotalTime>
  <Words>5</Words>
  <Application>Microsoft Office PowerPoint</Application>
  <PresentationFormat>宽屏</PresentationFormat>
  <Paragraphs>4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方正大标宋简体</vt:lpstr>
      <vt:lpstr>华文中宋</vt:lpstr>
      <vt:lpstr>Arial</vt:lpstr>
      <vt:lpstr>Garamond</vt:lpstr>
      <vt:lpstr>Helvetica</vt:lpstr>
      <vt:lpstr>MengTemplateRed</vt:lpstr>
      <vt:lpstr>Equation</vt:lpstr>
      <vt:lpstr>MathType 7.0 Equation</vt:lpstr>
      <vt:lpstr>1TC</vt:lpstr>
      <vt:lpstr>2TC</vt:lpstr>
      <vt:lpstr>3TC</vt:lpstr>
      <vt:lpstr>Reference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TC</dc:title>
  <dc:creator>MengXiangxi</dc:creator>
  <cp:lastModifiedBy>MengXiangxi</cp:lastModifiedBy>
  <cp:revision>12</cp:revision>
  <dcterms:created xsi:type="dcterms:W3CDTF">2021-08-26T06:14:07Z</dcterms:created>
  <dcterms:modified xsi:type="dcterms:W3CDTF">2021-08-27T07:29:10Z</dcterms:modified>
</cp:coreProperties>
</file>